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2352" w:rsidRDefault="00914500">
      <w:r>
        <w:t>Review Polynomial Solving Test</w:t>
      </w:r>
    </w:p>
    <w:p w:rsidR="00914500" w:rsidRDefault="00914500">
      <w:r>
        <w:t>Use the following graph to answer questions 1-3</w:t>
      </w:r>
    </w:p>
    <w:p w:rsidR="00914500" w:rsidRDefault="00845FF9">
      <w:r w:rsidRPr="00845FF9">
        <w:rPr>
          <w:noProof/>
        </w:rPr>
        <w:drawing>
          <wp:inline distT="0" distB="0" distL="0" distR="0" wp14:anchorId="5962E88A" wp14:editId="427FCB8D">
            <wp:extent cx="3048000" cy="1524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4500" w:rsidRDefault="00914500" w:rsidP="00845FF9">
      <w:pPr>
        <w:ind w:firstLine="720"/>
      </w:pPr>
      <w:r>
        <w:t>1. What is a possible equation, in factored form, for the function shown?</w:t>
      </w:r>
    </w:p>
    <w:p w:rsidR="00914500" w:rsidRDefault="00914500" w:rsidP="00914500">
      <w:pPr>
        <w:ind w:left="720"/>
      </w:pPr>
      <w:r>
        <w:t>2. The function has a multiplicity of 2 at ____________</w:t>
      </w:r>
    </w:p>
    <w:p w:rsidR="00914500" w:rsidRDefault="00914500" w:rsidP="00914500">
      <w:pPr>
        <w:ind w:left="720"/>
      </w:pPr>
      <w:r>
        <w:t>3. The least possible degree of the function is ____________</w:t>
      </w:r>
    </w:p>
    <w:p w:rsidR="008916F3" w:rsidRDefault="008916F3" w:rsidP="008916F3">
      <w:r>
        <w:t>__________________________________________________________________________________</w:t>
      </w:r>
    </w:p>
    <w:p w:rsidR="008916F3" w:rsidRDefault="008916F3" w:rsidP="008916F3">
      <w:r>
        <w:t xml:space="preserve">4. Given the factored </w:t>
      </w:r>
      <w:r w:rsidR="00F005F4">
        <w:t>form of the pol</w:t>
      </w:r>
      <w:r w:rsidR="00701287">
        <w:t>ynomial function</w:t>
      </w:r>
      <w:r w:rsidRPr="008916F3">
        <w:rPr>
          <w:position w:val="-10"/>
        </w:rPr>
        <w:object w:dxaOrig="27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15pt;height:15.85pt" o:ole="">
            <v:imagedata r:id="rId6" o:title=""/>
          </v:shape>
          <o:OLEObject Type="Embed" ProgID="Equation.DSMT4" ShapeID="_x0000_i1025" DrawAspect="Content" ObjectID="_1535175279" r:id="rId7"/>
        </w:object>
      </w:r>
      <w:r>
        <w:t>, what are the zeros?</w:t>
      </w:r>
    </w:p>
    <w:p w:rsidR="00F005F4" w:rsidRDefault="00F005F4" w:rsidP="008916F3">
      <w:r>
        <w:t xml:space="preserve">5. Given the factored form of the polynomial </w:t>
      </w:r>
      <w:r w:rsidR="00713B92">
        <w:t>function</w:t>
      </w:r>
      <w:r w:rsidR="00A27222" w:rsidRPr="00A27222">
        <w:rPr>
          <w:position w:val="-10"/>
        </w:rPr>
        <w:object w:dxaOrig="2160" w:dyaOrig="360">
          <v:shape id="_x0000_i1026" type="#_x0000_t75" style="width:108pt;height:18pt" o:ole="">
            <v:imagedata r:id="rId8" o:title=""/>
          </v:shape>
          <o:OLEObject Type="Embed" ProgID="Equation.DSMT4" ShapeID="_x0000_i1026" DrawAspect="Content" ObjectID="_1535175280" r:id="rId9"/>
        </w:object>
      </w:r>
      <w:r w:rsidR="00A27222">
        <w:t>, there is a multiplicity of _______________________</w:t>
      </w:r>
    </w:p>
    <w:p w:rsidR="00A27222" w:rsidRDefault="00A27222" w:rsidP="008916F3">
      <w:r>
        <w:t xml:space="preserve">6.  </w:t>
      </w:r>
      <w:r w:rsidR="00510208">
        <w:t>What are the solutions of the equation</w:t>
      </w:r>
      <w:proofErr w:type="gramStart"/>
      <w:r w:rsidR="00510208">
        <w:t xml:space="preserve">: </w:t>
      </w:r>
      <w:r w:rsidR="00510208" w:rsidRPr="00510208">
        <w:rPr>
          <w:position w:val="-6"/>
        </w:rPr>
        <w:object w:dxaOrig="1800" w:dyaOrig="320">
          <v:shape id="_x0000_i1027" type="#_x0000_t75" style="width:90pt;height:15.85pt" o:ole="">
            <v:imagedata r:id="rId10" o:title=""/>
          </v:shape>
          <o:OLEObject Type="Embed" ProgID="Equation.DSMT4" ShapeID="_x0000_i1027" DrawAspect="Content" ObjectID="_1535175281" r:id="rId11"/>
        </w:object>
      </w:r>
      <w:r w:rsidR="00510208">
        <w:t xml:space="preserve"> ?</w:t>
      </w:r>
    </w:p>
    <w:p w:rsidR="00510208" w:rsidRDefault="00871AE7" w:rsidP="008916F3">
      <w:r>
        <w:t xml:space="preserve">7.  </w:t>
      </w:r>
      <w:r w:rsidR="005431CF">
        <w:t xml:space="preserve">What are the zeros of the function: </w:t>
      </w:r>
      <w:r w:rsidR="005431CF" w:rsidRPr="005431CF">
        <w:rPr>
          <w:position w:val="-10"/>
        </w:rPr>
        <w:object w:dxaOrig="3420" w:dyaOrig="360">
          <v:shape id="_x0000_i1028" type="#_x0000_t75" style="width:171pt;height:18pt" o:ole="">
            <v:imagedata r:id="rId12" o:title=""/>
          </v:shape>
          <o:OLEObject Type="Embed" ProgID="Equation.DSMT4" ShapeID="_x0000_i1028" DrawAspect="Content" ObjectID="_1535175282" r:id="rId13"/>
        </w:object>
      </w:r>
      <w:r w:rsidR="005431CF">
        <w:t xml:space="preserve"> _______________</w:t>
      </w:r>
      <w:proofErr w:type="gramStart"/>
      <w:r w:rsidR="005431CF">
        <w:t>_</w:t>
      </w:r>
      <w:proofErr w:type="gramEnd"/>
    </w:p>
    <w:p w:rsidR="00DE2001" w:rsidRDefault="00752062" w:rsidP="008916F3">
      <w:r>
        <w:t xml:space="preserve"> 8</w:t>
      </w:r>
      <w:r w:rsidR="00DE2001">
        <w:t>.  Use synthetic division to find the quotient and remainder for:</w:t>
      </w:r>
    </w:p>
    <w:p w:rsidR="00DE2001" w:rsidRDefault="00C14071" w:rsidP="008916F3">
      <w:r w:rsidRPr="00B80C14">
        <w:rPr>
          <w:rFonts w:ascii="Century Gothic" w:hAnsi="Century Gothic"/>
          <w:b/>
          <w:position w:val="-16"/>
          <w:sz w:val="24"/>
          <w:szCs w:val="24"/>
        </w:rPr>
        <w:object w:dxaOrig="3580" w:dyaOrig="440">
          <v:shape id="_x0000_i1029" type="#_x0000_t75" style="width:179.15pt;height:21.85pt" o:ole="">
            <v:imagedata r:id="rId14" o:title=""/>
          </v:shape>
          <o:OLEObject Type="Embed" ProgID="Equation.DSMT4" ShapeID="_x0000_i1029" DrawAspect="Content" ObjectID="_1535175283" r:id="rId15"/>
        </w:object>
      </w:r>
    </w:p>
    <w:p w:rsidR="00DE2001" w:rsidRDefault="00DE2001" w:rsidP="008916F3">
      <w:r>
        <w:t>Write your answer in the appropriate polynomial format.</w:t>
      </w:r>
    </w:p>
    <w:p w:rsidR="00583D70" w:rsidRDefault="00583D70" w:rsidP="008916F3"/>
    <w:p w:rsidR="00E534E6" w:rsidRDefault="00583D70" w:rsidP="008916F3">
      <w:r>
        <w:t>____________________________________________________________________________</w:t>
      </w:r>
    </w:p>
    <w:p w:rsidR="00E534E6" w:rsidRDefault="00E534E6" w:rsidP="008916F3"/>
    <w:p w:rsidR="00701287" w:rsidRDefault="00713B92" w:rsidP="008916F3">
      <w:r>
        <w:t>Use synthetic division and appropriate quadratic methods to complete the following:</w:t>
      </w:r>
    </w:p>
    <w:p w:rsidR="00701287" w:rsidRDefault="00701287" w:rsidP="008916F3"/>
    <w:p w:rsidR="00701287" w:rsidRDefault="003C2FFD" w:rsidP="008916F3">
      <w:r>
        <w:t>9</w:t>
      </w:r>
      <w:r w:rsidR="00701287">
        <w:t xml:space="preserve">.  Given that </w:t>
      </w:r>
      <w:r w:rsidR="00701287" w:rsidRPr="00701287">
        <w:rPr>
          <w:position w:val="-10"/>
        </w:rPr>
        <w:object w:dxaOrig="680" w:dyaOrig="320">
          <v:shape id="_x0000_i1030" type="#_x0000_t75" style="width:33.85pt;height:15.85pt" o:ole="">
            <v:imagedata r:id="rId16" o:title=""/>
          </v:shape>
          <o:OLEObject Type="Embed" ProgID="Equation.DSMT4" ShapeID="_x0000_i1030" DrawAspect="Content" ObjectID="_1535175284" r:id="rId17"/>
        </w:object>
      </w:r>
      <w:r w:rsidR="00701287">
        <w:t xml:space="preserve"> is a factor </w:t>
      </w:r>
      <w:proofErr w:type="gramStart"/>
      <w:r w:rsidR="00701287">
        <w:t xml:space="preserve">of </w:t>
      </w:r>
      <w:proofErr w:type="gramEnd"/>
      <w:r w:rsidR="00701287" w:rsidRPr="00701287">
        <w:rPr>
          <w:position w:val="-10"/>
        </w:rPr>
        <w:object w:dxaOrig="2400" w:dyaOrig="360">
          <v:shape id="_x0000_i1031" type="#_x0000_t75" style="width:120pt;height:18pt" o:ole="">
            <v:imagedata r:id="rId18" o:title=""/>
          </v:shape>
          <o:OLEObject Type="Embed" ProgID="Equation.DSMT4" ShapeID="_x0000_i1031" DrawAspect="Content" ObjectID="_1535175285" r:id="rId19"/>
        </w:object>
      </w:r>
      <w:r w:rsidR="00701287">
        <w:t>, find all the zeros.</w:t>
      </w:r>
    </w:p>
    <w:p w:rsidR="00701287" w:rsidRDefault="00701287" w:rsidP="008916F3">
      <w:r>
        <w:t>___________________________________________________________________</w:t>
      </w:r>
    </w:p>
    <w:p w:rsidR="00701287" w:rsidRDefault="003C2FFD" w:rsidP="008916F3">
      <w:r>
        <w:lastRenderedPageBreak/>
        <w:t>10</w:t>
      </w:r>
      <w:r w:rsidR="00701287">
        <w:t xml:space="preserve">.  </w:t>
      </w:r>
      <w:r w:rsidR="00723295">
        <w:t xml:space="preserve">Factor the </w:t>
      </w:r>
      <w:proofErr w:type="gramStart"/>
      <w:r w:rsidR="00723295">
        <w:t xml:space="preserve">polynomial </w:t>
      </w:r>
      <w:r w:rsidR="00723295" w:rsidRPr="00723295">
        <w:rPr>
          <w:position w:val="-10"/>
        </w:rPr>
        <w:object w:dxaOrig="2580" w:dyaOrig="360">
          <v:shape id="_x0000_i1032" type="#_x0000_t75" style="width:129pt;height:18pt" o:ole="">
            <v:imagedata r:id="rId20" o:title=""/>
          </v:shape>
          <o:OLEObject Type="Embed" ProgID="Equation.DSMT4" ShapeID="_x0000_i1032" DrawAspect="Content" ObjectID="_1535175286" r:id="rId21"/>
        </w:object>
      </w:r>
      <w:r w:rsidR="00723295">
        <w:t xml:space="preserve"> , completely given that </w:t>
      </w:r>
      <w:r w:rsidR="00723295" w:rsidRPr="00723295">
        <w:rPr>
          <w:position w:val="-10"/>
        </w:rPr>
        <w:object w:dxaOrig="880" w:dyaOrig="320">
          <v:shape id="_x0000_i1033" type="#_x0000_t75" style="width:44.15pt;height:15.85pt" o:ole="">
            <v:imagedata r:id="rId22" o:title=""/>
          </v:shape>
          <o:OLEObject Type="Embed" ProgID="Equation.DSMT4" ShapeID="_x0000_i1033" DrawAspect="Content" ObjectID="_1535175287" r:id="rId23"/>
        </w:object>
      </w:r>
      <w:r w:rsidR="00723295">
        <w:t xml:space="preserve"> </w:t>
      </w:r>
    </w:p>
    <w:p w:rsidR="00723295" w:rsidRDefault="00723295" w:rsidP="008916F3">
      <w:r>
        <w:t>__________________________________________________________</w:t>
      </w:r>
    </w:p>
    <w:p w:rsidR="00723295" w:rsidRDefault="003C2FFD" w:rsidP="008916F3">
      <w:r>
        <w:t>11</w:t>
      </w:r>
      <w:r w:rsidR="00723295">
        <w:t xml:space="preserve">.  </w:t>
      </w:r>
      <w:r w:rsidR="00584FD6">
        <w:t xml:space="preserve">Find all the roots of the equation </w:t>
      </w:r>
      <w:r w:rsidR="00584FD6" w:rsidRPr="00584FD6">
        <w:rPr>
          <w:position w:val="-6"/>
        </w:rPr>
        <w:object w:dxaOrig="2940" w:dyaOrig="320">
          <v:shape id="_x0000_i1034" type="#_x0000_t75" style="width:147pt;height:15.85pt" o:ole="">
            <v:imagedata r:id="rId24" o:title=""/>
          </v:shape>
          <o:OLEObject Type="Embed" ProgID="Equation.DSMT4" ShapeID="_x0000_i1034" DrawAspect="Content" ObjectID="_1535175288" r:id="rId25"/>
        </w:object>
      </w:r>
      <w:r w:rsidR="00584FD6">
        <w:t xml:space="preserve"> given that</w:t>
      </w:r>
    </w:p>
    <w:p w:rsidR="00584FD6" w:rsidRDefault="00584FD6" w:rsidP="008916F3">
      <w:r w:rsidRPr="00584FD6">
        <w:rPr>
          <w:position w:val="-10"/>
        </w:rPr>
        <w:object w:dxaOrig="720" w:dyaOrig="320">
          <v:shape id="_x0000_i1035" type="#_x0000_t75" style="width:36pt;height:15.85pt" o:ole="">
            <v:imagedata r:id="rId26" o:title=""/>
          </v:shape>
          <o:OLEObject Type="Embed" ProgID="Equation.DSMT4" ShapeID="_x0000_i1035" DrawAspect="Content" ObjectID="_1535175289" r:id="rId27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="004A09F2" w:rsidRPr="00584FD6">
        <w:rPr>
          <w:position w:val="-10"/>
        </w:rPr>
        <w:object w:dxaOrig="700" w:dyaOrig="320">
          <v:shape id="_x0000_i1036" type="#_x0000_t75" style="width:35.15pt;height:15.85pt" o:ole="">
            <v:imagedata r:id="rId28" o:title=""/>
          </v:shape>
          <o:OLEObject Type="Embed" ProgID="Equation.DSMT4" ShapeID="_x0000_i1036" DrawAspect="Content" ObjectID="_1535175290" r:id="rId29"/>
        </w:object>
      </w:r>
      <w:r>
        <w:t xml:space="preserve"> are factors. </w:t>
      </w:r>
    </w:p>
    <w:p w:rsidR="004A09F2" w:rsidRDefault="004A09F2" w:rsidP="008916F3">
      <w:r>
        <w:t>__________________________________________________________________________</w:t>
      </w:r>
    </w:p>
    <w:p w:rsidR="00740BCA" w:rsidRDefault="003C2FFD" w:rsidP="008916F3">
      <w:r>
        <w:t>12</w:t>
      </w:r>
      <w:r w:rsidR="00740BCA">
        <w:t xml:space="preserve">. Find all the zeros of the function </w:t>
      </w:r>
      <w:r w:rsidR="00185465" w:rsidRPr="00740BCA">
        <w:rPr>
          <w:position w:val="-10"/>
        </w:rPr>
        <w:object w:dxaOrig="2620" w:dyaOrig="360">
          <v:shape id="_x0000_i1037" type="#_x0000_t75" style="width:131.15pt;height:18pt" o:ole="">
            <v:imagedata r:id="rId30" o:title=""/>
          </v:shape>
          <o:OLEObject Type="Embed" ProgID="Equation.DSMT4" ShapeID="_x0000_i1037" DrawAspect="Content" ObjectID="_1535175291" r:id="rId31"/>
        </w:object>
      </w:r>
      <w:r w:rsidR="00740BCA">
        <w:t xml:space="preserve"> </w:t>
      </w:r>
    </w:p>
    <w:p w:rsidR="00740BCA" w:rsidRDefault="00740BCA" w:rsidP="008916F3">
      <w:r>
        <w:t>______________________________________________________________________</w:t>
      </w:r>
    </w:p>
    <w:p w:rsidR="00740BCA" w:rsidRDefault="003C2FFD" w:rsidP="008916F3">
      <w:r>
        <w:t>13</w:t>
      </w:r>
      <w:r w:rsidR="00740BCA">
        <w:t xml:space="preserve">. Find all the roots of the equation </w:t>
      </w:r>
      <w:r w:rsidR="00740BCA" w:rsidRPr="00740BCA">
        <w:rPr>
          <w:position w:val="-10"/>
        </w:rPr>
        <w:object w:dxaOrig="3060" w:dyaOrig="360">
          <v:shape id="_x0000_i1038" type="#_x0000_t75" style="width:153pt;height:18pt" o:ole="">
            <v:imagedata r:id="rId32" o:title=""/>
          </v:shape>
          <o:OLEObject Type="Embed" ProgID="Equation.DSMT4" ShapeID="_x0000_i1038" DrawAspect="Content" ObjectID="_1535175292" r:id="rId33"/>
        </w:object>
      </w:r>
      <w:r w:rsidR="00740BCA">
        <w:t xml:space="preserve"> </w:t>
      </w:r>
    </w:p>
    <w:p w:rsidR="00740BCA" w:rsidRDefault="00740BCA" w:rsidP="008916F3">
      <w:r>
        <w:t>____________________________________________________________</w:t>
      </w:r>
    </w:p>
    <w:p w:rsidR="00D86B15" w:rsidRDefault="00D86B15" w:rsidP="008916F3"/>
    <w:p w:rsidR="00D86B15" w:rsidRDefault="003C2FFD" w:rsidP="008916F3">
      <w:r>
        <w:t>14</w:t>
      </w:r>
      <w:r w:rsidR="00D86B15">
        <w:t xml:space="preserve">.  </w:t>
      </w:r>
      <w:r w:rsidR="00F576D1">
        <w:t xml:space="preserve">Write the standard form equation of the polynomial with zeros at 6, 8, </w:t>
      </w:r>
      <w:proofErr w:type="gramStart"/>
      <w:r w:rsidR="00F576D1">
        <w:t>-7</w:t>
      </w:r>
      <w:proofErr w:type="gramEnd"/>
    </w:p>
    <w:p w:rsidR="00F576D1" w:rsidRDefault="00F576D1" w:rsidP="008916F3">
      <w:r>
        <w:t>______________________________________________________________</w:t>
      </w:r>
    </w:p>
    <w:p w:rsidR="00F576D1" w:rsidRDefault="003C2FFD" w:rsidP="008916F3">
      <w:r>
        <w:t>15</w:t>
      </w:r>
      <w:bookmarkStart w:id="0" w:name="_GoBack"/>
      <w:bookmarkEnd w:id="0"/>
      <w:r w:rsidR="00F576D1">
        <w:t xml:space="preserve">.  Write the standard form equation of the polynomial with solutions  </w:t>
      </w:r>
      <w:r w:rsidR="005D4649" w:rsidRPr="005D4649">
        <w:rPr>
          <w:position w:val="-8"/>
        </w:rPr>
        <w:object w:dxaOrig="380" w:dyaOrig="360">
          <v:shape id="_x0000_i1039" type="#_x0000_t75" style="width:18.85pt;height:18pt" o:ole="">
            <v:imagedata r:id="rId34" o:title=""/>
          </v:shape>
          <o:OLEObject Type="Embed" ProgID="Equation.DSMT4" ShapeID="_x0000_i1039" DrawAspect="Content" ObjectID="_1535175293" r:id="rId35"/>
        </w:object>
      </w:r>
      <w:r w:rsidR="005D4649">
        <w:t xml:space="preserve">  and </w:t>
      </w:r>
      <w:r w:rsidR="005D4649" w:rsidRPr="005D4649">
        <w:rPr>
          <w:position w:val="-6"/>
        </w:rPr>
        <w:object w:dxaOrig="400" w:dyaOrig="279">
          <v:shape id="_x0000_i1040" type="#_x0000_t75" style="width:20.15pt;height:14.15pt" o:ole="">
            <v:imagedata r:id="rId36" o:title=""/>
          </v:shape>
          <o:OLEObject Type="Embed" ProgID="Equation.DSMT4" ShapeID="_x0000_i1040" DrawAspect="Content" ObjectID="_1535175294" r:id="rId37"/>
        </w:object>
      </w:r>
      <w:r w:rsidR="005D4649">
        <w:t xml:space="preserve"> </w:t>
      </w:r>
    </w:p>
    <w:p w:rsidR="00B41275" w:rsidRDefault="00B41275" w:rsidP="008916F3">
      <w:r>
        <w:t>__________________________________________________________________</w:t>
      </w:r>
    </w:p>
    <w:p w:rsidR="00701287" w:rsidRDefault="00701287" w:rsidP="008916F3"/>
    <w:p w:rsidR="00914500" w:rsidRDefault="00914500" w:rsidP="008916F3">
      <w:r>
        <w:t xml:space="preserve"> </w:t>
      </w:r>
    </w:p>
    <w:sectPr w:rsidR="009145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32F42B3"/>
    <w:multiLevelType w:val="hybridMultilevel"/>
    <w:tmpl w:val="46F81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C7235F"/>
    <w:multiLevelType w:val="hybridMultilevel"/>
    <w:tmpl w:val="12A222E4"/>
    <w:lvl w:ilvl="0" w:tplc="5434E08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4500"/>
    <w:rsid w:val="000D21CD"/>
    <w:rsid w:val="00185465"/>
    <w:rsid w:val="001F2352"/>
    <w:rsid w:val="003C2FFD"/>
    <w:rsid w:val="004056CA"/>
    <w:rsid w:val="004A09F2"/>
    <w:rsid w:val="00510208"/>
    <w:rsid w:val="005431CF"/>
    <w:rsid w:val="00583D70"/>
    <w:rsid w:val="00584FD6"/>
    <w:rsid w:val="005D4649"/>
    <w:rsid w:val="00701287"/>
    <w:rsid w:val="00713B92"/>
    <w:rsid w:val="00723295"/>
    <w:rsid w:val="00740BCA"/>
    <w:rsid w:val="00752062"/>
    <w:rsid w:val="00845FF9"/>
    <w:rsid w:val="00865249"/>
    <w:rsid w:val="00871AE7"/>
    <w:rsid w:val="008916F3"/>
    <w:rsid w:val="008C673A"/>
    <w:rsid w:val="00914500"/>
    <w:rsid w:val="00A03BB3"/>
    <w:rsid w:val="00A27222"/>
    <w:rsid w:val="00B41275"/>
    <w:rsid w:val="00C14071"/>
    <w:rsid w:val="00D86B15"/>
    <w:rsid w:val="00DE2001"/>
    <w:rsid w:val="00E534E6"/>
    <w:rsid w:val="00F005F4"/>
    <w:rsid w:val="00F57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8DAD738-A53B-4C03-A146-DA61DFE541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450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2</Pages>
  <Words>333</Words>
  <Characters>190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2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Melodye Lecroy</cp:lastModifiedBy>
  <cp:revision>25</cp:revision>
  <dcterms:created xsi:type="dcterms:W3CDTF">2015-09-04T13:56:00Z</dcterms:created>
  <dcterms:modified xsi:type="dcterms:W3CDTF">2016-09-12T1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